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464" w:type="dxa"/>
        <w:jc w:val="right"/>
        <w:tblBorders>
          <w:top w:val="thinThickLargeGap" w:sz="18" w:space="0" w:color="auto"/>
          <w:left w:val="thinThickLargeGap" w:sz="18" w:space="0" w:color="auto"/>
          <w:right w:val="thickThinLargeGap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23"/>
        <w:gridCol w:w="1528"/>
        <w:gridCol w:w="2070"/>
        <w:gridCol w:w="3676"/>
        <w:gridCol w:w="2539"/>
        <w:gridCol w:w="722"/>
        <w:gridCol w:w="6"/>
      </w:tblGrid>
      <w:tr w:rsidR="00352E90" w:rsidRPr="00352E90" w14:paraId="6C8805BB" w14:textId="77777777" w:rsidTr="0002781D">
        <w:trPr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687D295B" w14:textId="4E21E3D8" w:rsidR="00352E90" w:rsidRPr="00BD2AB0" w:rsidRDefault="007E7A9F" w:rsidP="00A53339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bookmarkStart w:id="0" w:name="_Hlk146880989"/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34376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بیر: </w:t>
            </w:r>
          </w:p>
        </w:tc>
        <w:tc>
          <w:tcPr>
            <w:tcW w:w="2070" w:type="dxa"/>
            <w:shd w:val="clear" w:color="auto" w:fill="D0CECE" w:themeFill="background2" w:themeFillShade="E6"/>
          </w:tcPr>
          <w:p w14:paraId="24A87083" w14:textId="6AFC8283" w:rsidR="00352E90" w:rsidRPr="00BD2AB0" w:rsidRDefault="00352E90" w:rsidP="00BF7B27">
            <w:pPr>
              <w:bidi/>
              <w:rPr>
                <w:rFonts w:cs="B Nazanin"/>
                <w:b/>
                <w:bCs/>
                <w:sz w:val="24"/>
                <w:szCs w:val="24"/>
              </w:rPr>
            </w:pPr>
            <w:r w:rsidRPr="00BF7B27">
              <w:rPr>
                <w:rFonts w:cs="B Nazanin" w:hint="cs"/>
                <w:b/>
                <w:bCs/>
                <w:sz w:val="28"/>
                <w:szCs w:val="28"/>
                <w:rtl/>
              </w:rPr>
              <w:t>نام درس</w:t>
            </w:r>
            <w:r w:rsidR="00BF7B27" w:rsidRPr="00BF7B27"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: 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ریاضی</w:t>
            </w:r>
          </w:p>
        </w:tc>
        <w:tc>
          <w:tcPr>
            <w:tcW w:w="3676" w:type="dxa"/>
            <w:vMerge w:val="restart"/>
            <w:shd w:val="clear" w:color="auto" w:fill="FFFFFF" w:themeFill="background1"/>
            <w:vAlign w:val="center"/>
          </w:tcPr>
          <w:p w14:paraId="6CF12402" w14:textId="77777777" w:rsidR="00352E90" w:rsidRPr="00BD2AB0" w:rsidRDefault="00352E90" w:rsidP="00BD2AB0">
            <w:pPr>
              <w:jc w:val="center"/>
              <w:rPr>
                <w:rFonts w:cs="B Titr"/>
                <w:b/>
                <w:bCs/>
                <w:rtl/>
              </w:rPr>
            </w:pPr>
            <w:r w:rsidRPr="00BD2AB0">
              <w:rPr>
                <w:rFonts w:cs="B Titr" w:hint="cs"/>
                <w:b/>
                <w:bCs/>
                <w:rtl/>
              </w:rPr>
              <w:t>اداره کل آموزش و پرورش استان اصفهان</w:t>
            </w:r>
          </w:p>
          <w:p w14:paraId="79FF596F" w14:textId="04D4CAB2" w:rsidR="00352E90" w:rsidRPr="00BD2AB0" w:rsidRDefault="00140D16" w:rsidP="00BD2AB0">
            <w:pPr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اداره </w:t>
            </w:r>
            <w:r w:rsidR="00352E90"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آموزش و پرورش ناحیه </w:t>
            </w:r>
            <w:r>
              <w:rPr>
                <w:rFonts w:cs="B Titr" w:hint="cs"/>
                <w:b/>
                <w:bCs/>
                <w:sz w:val="24"/>
                <w:szCs w:val="24"/>
                <w:rtl/>
              </w:rPr>
              <w:t>3</w:t>
            </w:r>
          </w:p>
          <w:p w14:paraId="5416E924" w14:textId="4FE7A738" w:rsidR="00352E90" w:rsidRPr="00BD2AB0" w:rsidRDefault="00352E90" w:rsidP="00BD2AB0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>دبیرستان</w:t>
            </w:r>
            <w:r w:rsidR="00A53339"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40D16">
              <w:rPr>
                <w:rFonts w:cs="B Titr" w:hint="cs"/>
                <w:b/>
                <w:bCs/>
                <w:sz w:val="24"/>
                <w:szCs w:val="24"/>
                <w:rtl/>
              </w:rPr>
              <w:t>پسرانه غیردولتی عدل</w:t>
            </w: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0DFAE0A0" w14:textId="7BF4889F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:</w:t>
            </w:r>
          </w:p>
        </w:tc>
      </w:tr>
      <w:tr w:rsidR="00140D16" w:rsidRPr="00352E90" w14:paraId="24498370" w14:textId="77777777" w:rsidTr="0002781D">
        <w:trPr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3950CC32" w14:textId="01F040FC" w:rsidR="00140D16" w:rsidRPr="00BD2AB0" w:rsidRDefault="00134376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کلاس:</w:t>
            </w:r>
            <w:r w:rsidR="00FC1DEE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070" w:type="dxa"/>
            <w:shd w:val="clear" w:color="auto" w:fill="FFFFFF" w:themeFill="background1"/>
          </w:tcPr>
          <w:p w14:paraId="6BB67E57" w14:textId="77777777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پایه : 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هفتم</w:t>
            </w:r>
          </w:p>
        </w:tc>
        <w:tc>
          <w:tcPr>
            <w:tcW w:w="3676" w:type="dxa"/>
            <w:vMerge/>
            <w:shd w:val="clear" w:color="auto" w:fill="FFFFFF" w:themeFill="background1"/>
          </w:tcPr>
          <w:p w14:paraId="5319CA30" w14:textId="77777777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6B548399" w14:textId="0F4DBF94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خانوادگی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: </w:t>
            </w:r>
          </w:p>
        </w:tc>
      </w:tr>
      <w:tr w:rsidR="00352E90" w:rsidRPr="00352E90" w14:paraId="2BFDA224" w14:textId="77777777" w:rsidTr="0002781D">
        <w:trPr>
          <w:trHeight w:val="441"/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33442718" w14:textId="00C8BBE8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دت امتحان: </w:t>
            </w:r>
            <w:r w:rsidR="00140D16">
              <w:rPr>
                <w:rFonts w:cs="B Nazanin" w:hint="cs"/>
                <w:b/>
                <w:bCs/>
                <w:sz w:val="24"/>
                <w:szCs w:val="24"/>
                <w:rtl/>
              </w:rPr>
              <w:t>60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دقیقه</w:t>
            </w:r>
          </w:p>
        </w:tc>
        <w:tc>
          <w:tcPr>
            <w:tcW w:w="2070" w:type="dxa"/>
            <w:shd w:val="clear" w:color="auto" w:fill="FFFFFF" w:themeFill="background1"/>
          </w:tcPr>
          <w:p w14:paraId="589CA187" w14:textId="32DC8AA5" w:rsidR="00352E90" w:rsidRPr="00BD2AB0" w:rsidRDefault="00352E90" w:rsidP="0052612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تاریخ امتحان:</w:t>
            </w:r>
            <w:r w:rsidR="00526129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C1DEE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/</w:t>
            </w:r>
            <w:r w:rsidR="00FC1DEE">
              <w:rPr>
                <w:rFonts w:cs="B Nazanin" w:hint="cs"/>
                <w:b/>
                <w:bCs/>
                <w:sz w:val="24"/>
                <w:szCs w:val="24"/>
                <w:rtl/>
              </w:rPr>
              <w:t>8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/</w:t>
            </w:r>
            <w:r w:rsidR="00140D16">
              <w:rPr>
                <w:rFonts w:cs="B Nazanin" w:hint="cs"/>
                <w:b/>
                <w:bCs/>
                <w:sz w:val="24"/>
                <w:szCs w:val="24"/>
                <w:rtl/>
              </w:rPr>
              <w:t>02</w:t>
            </w:r>
          </w:p>
        </w:tc>
        <w:tc>
          <w:tcPr>
            <w:tcW w:w="3676" w:type="dxa"/>
            <w:vMerge/>
            <w:shd w:val="clear" w:color="auto" w:fill="FFFFFF" w:themeFill="background1"/>
          </w:tcPr>
          <w:p w14:paraId="0BEDA1C5" w14:textId="77777777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3663C15B" w14:textId="0DC82F28" w:rsidR="00352E90" w:rsidRPr="00BD2AB0" w:rsidRDefault="00F06CCC" w:rsidP="00140D16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سوالات در </w:t>
            </w:r>
            <w:r w:rsidR="00FC1DEE">
              <w:rPr>
                <w:rFonts w:cs="B Titr" w:hint="cs"/>
                <w:b/>
                <w:bCs/>
                <w:sz w:val="24"/>
                <w:szCs w:val="24"/>
                <w:rtl/>
              </w:rPr>
              <w:t>2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صفحه</w:t>
            </w:r>
          </w:p>
        </w:tc>
      </w:tr>
      <w:tr w:rsidR="00A53339" w:rsidRPr="00352E90" w14:paraId="2C270810" w14:textId="77777777" w:rsidTr="0002781D">
        <w:trPr>
          <w:trHeight w:val="43"/>
          <w:jc w:val="right"/>
        </w:trPr>
        <w:tc>
          <w:tcPr>
            <w:tcW w:w="4521" w:type="dxa"/>
            <w:gridSpan w:val="3"/>
            <w:shd w:val="clear" w:color="auto" w:fill="FFFFFF" w:themeFill="background1"/>
          </w:tcPr>
          <w:p w14:paraId="3C421000" w14:textId="77777777" w:rsidR="00A53339" w:rsidRPr="00BD2AB0" w:rsidRDefault="00A53339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امضاء :</w:t>
            </w:r>
          </w:p>
        </w:tc>
        <w:tc>
          <w:tcPr>
            <w:tcW w:w="3676" w:type="dxa"/>
            <w:shd w:val="clear" w:color="auto" w:fill="FFFFFF" w:themeFill="background1"/>
          </w:tcPr>
          <w:p w14:paraId="4D6CB06F" w14:textId="43B3220B" w:rsidR="00A53339" w:rsidRPr="00BD2AB0" w:rsidRDefault="00A53339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مره</w:t>
            </w:r>
            <w:r w:rsidR="00A465C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: </w:t>
            </w:r>
          </w:p>
        </w:tc>
        <w:tc>
          <w:tcPr>
            <w:tcW w:w="3267" w:type="dxa"/>
            <w:gridSpan w:val="3"/>
            <w:shd w:val="clear" w:color="auto" w:fill="A6A6A6" w:themeFill="background1" w:themeFillShade="A6"/>
          </w:tcPr>
          <w:p w14:paraId="5DB96365" w14:textId="63304B10" w:rsidR="00A53339" w:rsidRPr="00BF7B27" w:rsidRDefault="00A465C2" w:rsidP="00A465C2">
            <w:pPr>
              <w:bidi/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  <w:r w:rsidRPr="00BF7B27">
              <w:rPr>
                <w:rFonts w:cs="B Titr" w:hint="cs"/>
                <w:b/>
                <w:bCs/>
                <w:sz w:val="28"/>
                <w:szCs w:val="28"/>
                <w:rtl/>
              </w:rPr>
              <w:t xml:space="preserve">آزمون </w:t>
            </w:r>
            <w:r w:rsidR="00FC1DEE">
              <w:rPr>
                <w:rFonts w:cs="B Titr" w:hint="cs"/>
                <w:b/>
                <w:bCs/>
                <w:sz w:val="28"/>
                <w:szCs w:val="28"/>
                <w:rtl/>
              </w:rPr>
              <w:t>فصل اول و دوم</w:t>
            </w:r>
          </w:p>
        </w:tc>
      </w:tr>
      <w:bookmarkEnd w:id="0"/>
      <w:tr w:rsidR="00900570" w:rsidRPr="00352E90" w14:paraId="46A94B0D" w14:textId="0BBF7850" w:rsidTr="00AD31C8">
        <w:trPr>
          <w:gridAfter w:val="1"/>
          <w:wAfter w:w="6" w:type="dxa"/>
          <w:jc w:val="right"/>
        </w:trPr>
        <w:tc>
          <w:tcPr>
            <w:tcW w:w="923" w:type="dxa"/>
            <w:tcBorders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26D502A" w14:textId="7DDEDD76" w:rsidR="00900570" w:rsidRPr="00900570" w:rsidRDefault="00900570" w:rsidP="00A465C2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  <w:r w:rsidRPr="00900570">
              <w:rPr>
                <w:rFonts w:cs="B Mitra" w:hint="cs"/>
                <w:b/>
                <w:bCs/>
                <w:sz w:val="28"/>
                <w:szCs w:val="28"/>
                <w:rtl/>
              </w:rPr>
              <w:t>نمره</w:t>
            </w:r>
          </w:p>
        </w:tc>
        <w:tc>
          <w:tcPr>
            <w:tcW w:w="9813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744499D" w14:textId="036EC98F" w:rsidR="00900570" w:rsidRPr="00535B32" w:rsidRDefault="00900570" w:rsidP="00A465C2">
            <w:pPr>
              <w:jc w:val="center"/>
              <w:rPr>
                <w:rFonts w:cs="B Titr"/>
                <w:b/>
                <w:bCs/>
                <w:sz w:val="28"/>
                <w:szCs w:val="28"/>
              </w:rPr>
            </w:pP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« فصل اول : </w:t>
            </w:r>
            <w:r w:rsidR="00FC1DEE">
              <w:rPr>
                <w:rFonts w:cs="B Titr" w:hint="cs"/>
                <w:b/>
                <w:bCs/>
                <w:sz w:val="24"/>
                <w:szCs w:val="24"/>
                <w:rtl/>
              </w:rPr>
              <w:t>راهبردهای حل مسئله</w:t>
            </w: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»</w:t>
            </w:r>
          </w:p>
        </w:tc>
        <w:tc>
          <w:tcPr>
            <w:tcW w:w="722" w:type="dxa"/>
            <w:tcBorders>
              <w:left w:val="single" w:sz="4" w:space="0" w:color="auto"/>
            </w:tcBorders>
            <w:shd w:val="clear" w:color="auto" w:fill="FBE4D5" w:themeFill="accent2" w:themeFillTint="33"/>
            <w:vAlign w:val="center"/>
          </w:tcPr>
          <w:p w14:paraId="4B774E3B" w14:textId="2F351820" w:rsidR="00900570" w:rsidRPr="00900570" w:rsidRDefault="00900570" w:rsidP="00900570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  <w:r w:rsidRPr="00900570">
              <w:rPr>
                <w:rFonts w:cs="B Mitra" w:hint="cs"/>
                <w:b/>
                <w:bCs/>
                <w:sz w:val="28"/>
                <w:szCs w:val="28"/>
                <w:rtl/>
              </w:rPr>
              <w:t>ردیف</w:t>
            </w:r>
          </w:p>
        </w:tc>
      </w:tr>
      <w:tr w:rsidR="00A53339" w:rsidRPr="00352E90" w14:paraId="2D91DA24" w14:textId="77777777" w:rsidTr="00577F3A">
        <w:trPr>
          <w:gridAfter w:val="1"/>
          <w:wAfter w:w="6" w:type="dxa"/>
          <w:trHeight w:val="3429"/>
          <w:jc w:val="right"/>
        </w:trPr>
        <w:tc>
          <w:tcPr>
            <w:tcW w:w="923" w:type="dxa"/>
            <w:shd w:val="clear" w:color="auto" w:fill="FFFFFF" w:themeFill="background1"/>
            <w:vAlign w:val="center"/>
          </w:tcPr>
          <w:p w14:paraId="67B10BDC" w14:textId="6570D383" w:rsidR="009E4502" w:rsidRPr="00535B32" w:rsidRDefault="002C5DC3" w:rsidP="000F434C">
            <w:pPr>
              <w:spacing w:before="240"/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4"/>
                <w:szCs w:val="24"/>
                <w:rtl/>
              </w:rPr>
              <w:t>1</w:t>
            </w:r>
          </w:p>
        </w:tc>
        <w:tc>
          <w:tcPr>
            <w:tcW w:w="9813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14:paraId="34423784" w14:textId="6E8D4B72" w:rsidR="000F434C" w:rsidRPr="0013061E" w:rsidRDefault="007B63BE" w:rsidP="00F47047">
            <w:pPr>
              <w:tabs>
                <w:tab w:val="right" w:pos="10152"/>
              </w:tabs>
              <w:bidi/>
              <w:rPr>
                <w:rFonts w:ascii="IRANYekanFN" w:hAnsi="IRANYekanFN" w:cs="IRANYekanFN"/>
                <w:noProof/>
                <w:sz w:val="24"/>
                <w:szCs w:val="24"/>
              </w:rPr>
            </w:pPr>
            <w:r>
              <w:rPr>
                <w:rFonts w:ascii="IRANYekanFN" w:hAnsi="IRANYekanFN" w:cs="IRANYekanFN" w:hint="cs"/>
                <w:noProof/>
                <w:sz w:val="24"/>
                <w:szCs w:val="24"/>
                <w:rtl/>
              </w:rPr>
              <w:t xml:space="preserve">اگر از 3 برابر عددی </w:t>
            </w:r>
            <w:r w:rsidR="00577F3A">
              <w:rPr>
                <w:rFonts w:ascii="IRANYekanFN" w:hAnsi="IRANYekanFN" w:cs="IRANYekanFN" w:hint="cs"/>
                <w:noProof/>
                <w:sz w:val="24"/>
                <w:szCs w:val="24"/>
                <w:rtl/>
              </w:rPr>
              <w:t>7</w:t>
            </w:r>
            <w:r>
              <w:rPr>
                <w:rFonts w:ascii="IRANYekanFN" w:hAnsi="IRANYekanFN" w:cs="IRANYekanFN" w:hint="cs"/>
                <w:noProof/>
                <w:sz w:val="24"/>
                <w:szCs w:val="24"/>
                <w:rtl/>
              </w:rPr>
              <w:t xml:space="preserve"> واحد کم کنیم، حاصل </w:t>
            </w:r>
            <w:r w:rsidR="00577F3A">
              <w:rPr>
                <w:rFonts w:ascii="IRANYekanFN" w:hAnsi="IRANYekanFN" w:cs="IRANYekanFN" w:hint="cs"/>
                <w:noProof/>
                <w:sz w:val="24"/>
                <w:szCs w:val="24"/>
                <w:rtl/>
              </w:rPr>
              <w:t>برابر با ثلث عدد 96</w:t>
            </w:r>
            <w:r>
              <w:rPr>
                <w:rFonts w:ascii="IRANYekanFN" w:hAnsi="IRANYekanFN" w:cs="IRANYekanFN" w:hint="cs"/>
                <w:noProof/>
                <w:sz w:val="24"/>
                <w:szCs w:val="24"/>
                <w:rtl/>
              </w:rPr>
              <w:t xml:space="preserve"> خواهد بود. آن عدد را پیدا کنید.</w:t>
            </w:r>
          </w:p>
          <w:p w14:paraId="05B8BC36" w14:textId="4C372B38" w:rsidR="00A53339" w:rsidRPr="00352E90" w:rsidRDefault="00A53339" w:rsidP="000F434C">
            <w:pPr>
              <w:bidi/>
              <w:spacing w:before="240" w:line="240" w:lineRule="exact"/>
              <w:jc w:val="both"/>
              <w:rPr>
                <w:rFonts w:cs="B Nazanin"/>
                <w:sz w:val="28"/>
                <w:szCs w:val="28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  <w:vAlign w:val="center"/>
          </w:tcPr>
          <w:p w14:paraId="1B191D9D" w14:textId="77777777" w:rsidR="00A53339" w:rsidRPr="00A53339" w:rsidRDefault="00535B32" w:rsidP="00134376">
            <w:pPr>
              <w:bidi/>
              <w:spacing w:before="240"/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</w:tr>
      <w:tr w:rsidR="00BD0A07" w:rsidRPr="00352E90" w14:paraId="5B38A2EE" w14:textId="77777777" w:rsidTr="002C5DC3">
        <w:trPr>
          <w:gridAfter w:val="1"/>
          <w:wAfter w:w="6" w:type="dxa"/>
          <w:trHeight w:val="3673"/>
          <w:jc w:val="right"/>
        </w:trPr>
        <w:tc>
          <w:tcPr>
            <w:tcW w:w="923" w:type="dxa"/>
            <w:vAlign w:val="center"/>
          </w:tcPr>
          <w:p w14:paraId="47C40265" w14:textId="346F2C9F" w:rsidR="00BD0A07" w:rsidRPr="00535B32" w:rsidRDefault="002C5DC3" w:rsidP="00502C9D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</w:tcPr>
          <w:p w14:paraId="2D49D236" w14:textId="430CC28C" w:rsidR="00502C9D" w:rsidRPr="0013061E" w:rsidRDefault="00502C9D" w:rsidP="00502C9D">
            <w:pPr>
              <w:tabs>
                <w:tab w:val="right" w:pos="10152"/>
              </w:tabs>
              <w:bidi/>
              <w:jc w:val="lowKashida"/>
              <w:rPr>
                <w:rFonts w:ascii="IRANYekanFN" w:hAnsi="IRANYekanFN" w:cs="IRANYekanFN"/>
                <w:noProof/>
                <w:sz w:val="24"/>
                <w:szCs w:val="24"/>
              </w:rPr>
            </w:pPr>
            <w:r w:rsidRPr="0013061E">
              <w:rPr>
                <w:rFonts w:ascii="IRANYekanFN" w:hAnsi="IRANYekanFN" w:cs="IRANYekanFN"/>
                <w:noProof/>
                <w:sz w:val="24"/>
                <w:szCs w:val="24"/>
                <w:rtl/>
              </w:rPr>
              <w:t>حاصل عبارت مقابل را به دست آورید.</w:t>
            </w:r>
          </w:p>
          <w:p w14:paraId="278F1707" w14:textId="0783041C" w:rsidR="00502C9D" w:rsidRPr="0013061E" w:rsidRDefault="007B63BE" w:rsidP="00502C9D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7B63BE">
              <w:rPr>
                <w:rFonts w:ascii="IRANYekanFN" w:hAnsi="IRANYekanFN" w:cs="IRANYekanFN"/>
                <w:position w:val="-28"/>
                <w:sz w:val="24"/>
                <w:szCs w:val="24"/>
                <w:lang w:bidi="fa-IR"/>
              </w:rPr>
              <w:object w:dxaOrig="3780" w:dyaOrig="720" w14:anchorId="6AA361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3.5pt;height:48.75pt" o:ole="">
                  <v:imagedata r:id="rId5" o:title=""/>
                </v:shape>
                <o:OLEObject Type="Embed" ProgID="Equation.DSMT4" ShapeID="_x0000_i1025" DrawAspect="Content" ObjectID="_1759601517" r:id="rId6"/>
              </w:object>
            </w:r>
          </w:p>
        </w:tc>
        <w:tc>
          <w:tcPr>
            <w:tcW w:w="722" w:type="dxa"/>
            <w:vAlign w:val="center"/>
          </w:tcPr>
          <w:p w14:paraId="37733EAF" w14:textId="55E8CE2A" w:rsidR="00BD0A07" w:rsidRPr="00535B32" w:rsidRDefault="00BD0A07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2</w:t>
            </w:r>
          </w:p>
        </w:tc>
      </w:tr>
      <w:tr w:rsidR="003430AE" w:rsidRPr="00352E90" w14:paraId="04AF3EFA" w14:textId="77777777" w:rsidTr="00577F3A">
        <w:trPr>
          <w:gridAfter w:val="1"/>
          <w:wAfter w:w="6" w:type="dxa"/>
          <w:trHeight w:val="2114"/>
          <w:jc w:val="right"/>
        </w:trPr>
        <w:tc>
          <w:tcPr>
            <w:tcW w:w="923" w:type="dxa"/>
            <w:vAlign w:val="center"/>
          </w:tcPr>
          <w:p w14:paraId="36F58340" w14:textId="7BBA88EC" w:rsidR="00AE1334" w:rsidRPr="00535B32" w:rsidRDefault="002C5DC3" w:rsidP="00502C9D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</w:tcPr>
          <w:p w14:paraId="555386A3" w14:textId="7BA29F88" w:rsidR="00986A65" w:rsidRPr="0013061E" w:rsidRDefault="00502C9D" w:rsidP="00502C9D">
            <w:pPr>
              <w:tabs>
                <w:tab w:val="left" w:pos="287"/>
              </w:tabs>
              <w:bidi/>
              <w:rPr>
                <w:rFonts w:ascii="IRANYekanFN" w:eastAsia="Times New Roman" w:hAnsi="IRANYekanFN" w:cs="IRANYekanFN"/>
                <w:sz w:val="24"/>
                <w:szCs w:val="24"/>
                <w:rtl/>
                <w:lang w:bidi="fa-IR"/>
              </w:rPr>
            </w:pPr>
            <w:r w:rsidRPr="0013061E">
              <w:rPr>
                <w:rFonts w:ascii="IRANYekanFN" w:eastAsia="Times New Roman" w:hAnsi="IRANYekanFN" w:cs="IRANYekanFN"/>
                <w:sz w:val="24"/>
                <w:szCs w:val="24"/>
                <w:rtl/>
                <w:lang w:bidi="fa-IR"/>
              </w:rPr>
              <w:t xml:space="preserve">اگر عدد </w:t>
            </w:r>
            <w:r w:rsidR="007B63BE">
              <w:rPr>
                <w:rFonts w:ascii="IRANYekanFN" w:eastAsia="Times New Roman" w:hAnsi="IRANYekanFN" w:cs="IRANYekanFN" w:hint="cs"/>
                <w:sz w:val="24"/>
                <w:szCs w:val="24"/>
                <w:rtl/>
                <w:lang w:bidi="fa-IR"/>
              </w:rPr>
              <w:t>9</w:t>
            </w:r>
            <w:r w:rsidRPr="0013061E">
              <w:rPr>
                <w:rFonts w:ascii="IRANYekanFN" w:eastAsia="Times New Roman" w:hAnsi="IRANYekanFN" w:cs="IRANYekanFN"/>
                <w:sz w:val="24"/>
                <w:szCs w:val="24"/>
                <w:rtl/>
                <w:lang w:bidi="fa-IR"/>
              </w:rPr>
              <w:t xml:space="preserve"> را </w:t>
            </w:r>
            <w:r w:rsidR="007B63BE">
              <w:rPr>
                <w:rFonts w:ascii="IRANYekanFN" w:eastAsia="Times New Roman" w:hAnsi="IRANYekanFN" w:cs="IRANYekanFN" w:hint="cs"/>
                <w:sz w:val="24"/>
                <w:szCs w:val="24"/>
                <w:rtl/>
                <w:lang w:bidi="fa-IR"/>
              </w:rPr>
              <w:t>30</w:t>
            </w:r>
            <w:r w:rsidRPr="0013061E">
              <w:rPr>
                <w:rFonts w:ascii="IRANYekanFN" w:eastAsia="Times New Roman" w:hAnsi="IRANYekanFN" w:cs="IRANYekanFN"/>
                <w:sz w:val="24"/>
                <w:szCs w:val="24"/>
                <w:rtl/>
                <w:lang w:bidi="fa-IR"/>
              </w:rPr>
              <w:t xml:space="preserve"> بار در خودش ضرب کنیم یکان عدد حاصل چند است؟</w:t>
            </w:r>
          </w:p>
          <w:p w14:paraId="73ED0AE2" w14:textId="77777777" w:rsidR="00AD31C8" w:rsidRPr="0013061E" w:rsidRDefault="00AD31C8" w:rsidP="00AD31C8">
            <w:pPr>
              <w:bidi/>
              <w:jc w:val="right"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lang w:bidi="fa-IR"/>
              </w:rPr>
            </w:pPr>
          </w:p>
          <w:p w14:paraId="6AD19F09" w14:textId="25F74DE1" w:rsidR="00AE1334" w:rsidRPr="0013061E" w:rsidRDefault="00AE1334" w:rsidP="00502C9D">
            <w:pPr>
              <w:bidi/>
              <w:rPr>
                <w:rFonts w:ascii="IRANYekanFN" w:eastAsiaTheme="minorEastAsia" w:hAnsi="IRANYekanFN" w:cs="IRANYekanFN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722" w:type="dxa"/>
            <w:vAlign w:val="center"/>
          </w:tcPr>
          <w:p w14:paraId="06CF1402" w14:textId="77777777" w:rsidR="003430AE" w:rsidRPr="00535B32" w:rsidRDefault="003430AE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3</w:t>
            </w:r>
          </w:p>
          <w:p w14:paraId="513F4E64" w14:textId="77777777" w:rsidR="003430AE" w:rsidRPr="00535B32" w:rsidRDefault="003430AE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502C9D" w:rsidRPr="00352E90" w14:paraId="6BF22D86" w14:textId="77777777" w:rsidTr="00577F3A">
        <w:trPr>
          <w:gridAfter w:val="1"/>
          <w:wAfter w:w="6" w:type="dxa"/>
          <w:trHeight w:val="3236"/>
          <w:jc w:val="right"/>
        </w:trPr>
        <w:tc>
          <w:tcPr>
            <w:tcW w:w="923" w:type="dxa"/>
            <w:vAlign w:val="center"/>
          </w:tcPr>
          <w:p w14:paraId="45C6B7B3" w14:textId="5B870251" w:rsidR="00502C9D" w:rsidRDefault="00F47047" w:rsidP="00502C9D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</w:tcPr>
          <w:p w14:paraId="13599988" w14:textId="25189D3A" w:rsidR="00A52F51" w:rsidRPr="0013061E" w:rsidRDefault="00A52F51" w:rsidP="00A52F51">
            <w:pPr>
              <w:tabs>
                <w:tab w:val="left" w:pos="287"/>
              </w:tabs>
              <w:bidi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="IRANYekanFN" w:eastAsia="Times New Roman" w:hAnsi="IRANYekanFN" w:cs="IRANYekanFN" w:hint="cs"/>
                <w:sz w:val="24"/>
                <w:szCs w:val="24"/>
                <w:rtl/>
                <w:lang w:bidi="fa-IR"/>
              </w:rPr>
              <w:t>سارا با</w:t>
            </w:r>
            <w:r w:rsidRPr="0013061E">
              <w:rPr>
                <w:rFonts w:ascii="IRANYekanFN" w:eastAsia="Times New Roman" w:hAnsi="IRANYekanFN" w:cs="IRANYekanFN"/>
                <w:position w:val="-28"/>
                <w:sz w:val="24"/>
                <w:szCs w:val="24"/>
                <w:lang w:bidi="fa-IR"/>
              </w:rPr>
              <w:object w:dxaOrig="240" w:dyaOrig="720" w14:anchorId="297D62BA">
                <v:shape id="_x0000_i1026" type="#_x0000_t75" style="width:11.25pt;height:36pt" o:ole="">
                  <v:imagedata r:id="rId7" o:title=""/>
                </v:shape>
                <o:OLEObject Type="Embed" ProgID="Equation.DSMT4" ShapeID="_x0000_i1026" DrawAspect="Content" ObjectID="_1759601518" r:id="rId8"/>
              </w:object>
            </w:r>
            <w:r>
              <w:rPr>
                <w:rFonts w:ascii="IRANYekanFN" w:eastAsia="Times New Roman" w:hAnsi="IRANYekanFN" w:cs="IRANYekanFN" w:hint="cs"/>
                <w:sz w:val="24"/>
                <w:szCs w:val="24"/>
                <w:rtl/>
                <w:lang w:bidi="fa-IR"/>
              </w:rPr>
              <w:t xml:space="preserve">پولش یک دفتر و با </w:t>
            </w:r>
            <w:r w:rsidRPr="00A52F51">
              <w:rPr>
                <w:rFonts w:ascii="IRANYekanFN" w:eastAsia="Times New Roman" w:hAnsi="IRANYekanFN" w:cs="IRANYekanFN"/>
                <w:position w:val="-28"/>
                <w:sz w:val="24"/>
                <w:szCs w:val="24"/>
                <w:lang w:bidi="fa-IR"/>
              </w:rPr>
              <w:object w:dxaOrig="240" w:dyaOrig="720" w14:anchorId="35C77BAD">
                <v:shape id="_x0000_i1027" type="#_x0000_t75" style="width:12pt;height:36pt" o:ole="">
                  <v:imagedata r:id="rId9" o:title=""/>
                </v:shape>
                <o:OLEObject Type="Embed" ProgID="Equation.DSMT4" ShapeID="_x0000_i1027" DrawAspect="Content" ObjectID="_1759601519" r:id="rId10"/>
              </w:object>
            </w:r>
            <w:r>
              <w:rPr>
                <w:rFonts w:ascii="IRANYekanFN" w:eastAsia="Times New Roman" w:hAnsi="IRANYekanFN" w:cs="IRANYekanFN" w:hint="cs"/>
                <w:sz w:val="24"/>
                <w:szCs w:val="24"/>
                <w:rtl/>
                <w:lang w:bidi="fa-IR"/>
              </w:rPr>
              <w:t xml:space="preserve"> بقیه پولش ، دو خودکار خرید و در نهایت 1800 تومان برایش باقی ماند پول اولیه او چند تومان بوده است؟  </w:t>
            </w:r>
          </w:p>
          <w:p w14:paraId="738231E7" w14:textId="7C78AE1B" w:rsidR="002C5DC3" w:rsidRPr="0013061E" w:rsidRDefault="002C5DC3" w:rsidP="002C5DC3">
            <w:pPr>
              <w:tabs>
                <w:tab w:val="left" w:pos="287"/>
              </w:tabs>
              <w:bidi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722" w:type="dxa"/>
            <w:vAlign w:val="center"/>
          </w:tcPr>
          <w:p w14:paraId="64C16FFD" w14:textId="44C96E1B" w:rsidR="00502C9D" w:rsidRDefault="00502C9D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4</w:t>
            </w:r>
          </w:p>
        </w:tc>
      </w:tr>
      <w:tr w:rsidR="00AE1334" w:rsidRPr="00352E90" w14:paraId="39B01139" w14:textId="77777777" w:rsidTr="00AD31C8">
        <w:trPr>
          <w:trHeight w:val="72"/>
          <w:jc w:val="right"/>
        </w:trPr>
        <w:tc>
          <w:tcPr>
            <w:tcW w:w="11464" w:type="dxa"/>
            <w:gridSpan w:val="7"/>
            <w:shd w:val="clear" w:color="auto" w:fill="FBE4D5" w:themeFill="accent2" w:themeFillTint="33"/>
            <w:vAlign w:val="center"/>
          </w:tcPr>
          <w:p w14:paraId="50C1E662" w14:textId="7E260490" w:rsidR="00AE1334" w:rsidRPr="0013147D" w:rsidRDefault="00AE1334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b/>
                <w:bCs/>
                <w:sz w:val="24"/>
                <w:szCs w:val="24"/>
                <w:rtl/>
              </w:rPr>
              <w:lastRenderedPageBreak/>
              <w:t xml:space="preserve">    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« فصل </w:t>
            </w:r>
            <w:r w:rsidR="002C5DC3">
              <w:rPr>
                <w:rFonts w:cs="B Titr" w:hint="cs"/>
                <w:b/>
                <w:bCs/>
                <w:sz w:val="24"/>
                <w:szCs w:val="24"/>
                <w:rtl/>
              </w:rPr>
              <w:t>دو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م : </w:t>
            </w:r>
            <w:r w:rsidR="002C5DC3">
              <w:rPr>
                <w:rFonts w:cs="B Titr" w:hint="cs"/>
                <w:sz w:val="24"/>
                <w:szCs w:val="24"/>
                <w:rtl/>
              </w:rPr>
              <w:t>عددهای صحیح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»</w:t>
            </w:r>
          </w:p>
        </w:tc>
      </w:tr>
      <w:tr w:rsidR="00F47047" w:rsidRPr="00352E90" w14:paraId="16484840" w14:textId="77777777" w:rsidTr="005E62C2">
        <w:trPr>
          <w:gridAfter w:val="1"/>
          <w:wAfter w:w="6" w:type="dxa"/>
          <w:trHeight w:val="3429"/>
          <w:jc w:val="right"/>
        </w:trPr>
        <w:tc>
          <w:tcPr>
            <w:tcW w:w="923" w:type="dxa"/>
            <w:vAlign w:val="center"/>
          </w:tcPr>
          <w:p w14:paraId="001C16B1" w14:textId="7486833F" w:rsidR="00F47047" w:rsidRDefault="005E62C2" w:rsidP="00AE1334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  <w:tcBorders>
              <w:bottom w:val="single" w:sz="4" w:space="0" w:color="auto"/>
            </w:tcBorders>
          </w:tcPr>
          <w:p w14:paraId="509F2831" w14:textId="02E3273E" w:rsidR="00F47047" w:rsidRPr="0013061E" w:rsidRDefault="00186867" w:rsidP="009021C5">
            <w:pPr>
              <w:tabs>
                <w:tab w:val="right" w:pos="9597"/>
              </w:tabs>
              <w:bidi/>
              <w:rPr>
                <w:rFonts w:ascii="IRANYekanFN" w:hAnsi="IRANYekanFN" w:cs="IRANYekanFN"/>
                <w:sz w:val="24"/>
                <w:szCs w:val="24"/>
                <w:rtl/>
              </w:rPr>
            </w:pPr>
            <w:r>
              <w:rPr>
                <w:rFonts w:ascii="IRANYekanFN" w:hAnsi="IRANYekanFN" w:cs="IRANYekanFN" w:hint="cs"/>
                <w:sz w:val="24"/>
                <w:szCs w:val="24"/>
                <w:rtl/>
              </w:rPr>
              <w:t>با انگشتان یک دست به چند طریق می توان عدد 3 را نشان داد؟</w:t>
            </w:r>
          </w:p>
        </w:tc>
        <w:tc>
          <w:tcPr>
            <w:tcW w:w="722" w:type="dxa"/>
            <w:tcBorders>
              <w:bottom w:val="single" w:sz="4" w:space="0" w:color="auto"/>
            </w:tcBorders>
            <w:vAlign w:val="center"/>
          </w:tcPr>
          <w:p w14:paraId="04D5B9DF" w14:textId="6E08877A" w:rsidR="00F47047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5</w:t>
            </w:r>
          </w:p>
        </w:tc>
      </w:tr>
      <w:tr w:rsidR="00AE1334" w:rsidRPr="00352E90" w14:paraId="3D3EF362" w14:textId="77777777" w:rsidTr="005E62C2">
        <w:trPr>
          <w:gridAfter w:val="1"/>
          <w:wAfter w:w="6" w:type="dxa"/>
          <w:trHeight w:val="1693"/>
          <w:jc w:val="right"/>
        </w:trPr>
        <w:tc>
          <w:tcPr>
            <w:tcW w:w="923" w:type="dxa"/>
            <w:vAlign w:val="center"/>
          </w:tcPr>
          <w:p w14:paraId="32918675" w14:textId="557F44C8" w:rsidR="00AE1334" w:rsidRPr="00B35A3F" w:rsidRDefault="00ED197C" w:rsidP="00AE1334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  <w:tcBorders>
              <w:bottom w:val="single" w:sz="4" w:space="0" w:color="auto"/>
            </w:tcBorders>
          </w:tcPr>
          <w:p w14:paraId="151666D1" w14:textId="77777777" w:rsidR="00DF3783" w:rsidRDefault="009021C5" w:rsidP="009021C5">
            <w:pPr>
              <w:tabs>
                <w:tab w:val="right" w:pos="9597"/>
              </w:tabs>
              <w:bidi/>
              <w:rPr>
                <w:rFonts w:cs="B Mitra"/>
                <w:sz w:val="28"/>
                <w:szCs w:val="28"/>
                <w:rtl/>
              </w:rPr>
            </w:pPr>
            <w:r w:rsidRPr="0013061E">
              <w:rPr>
                <w:rFonts w:ascii="IRANYekanFN" w:hAnsi="IRANYekanFN" w:cs="IRANYekanFN"/>
                <w:sz w:val="24"/>
                <w:szCs w:val="24"/>
                <w:rtl/>
              </w:rPr>
              <w:t>به کمک محور حاصل تفریق روبرو را به دست آورید.</w:t>
            </w:r>
            <w:r>
              <w:rPr>
                <w:rFonts w:cs="B Mitra"/>
                <w:sz w:val="28"/>
                <w:szCs w:val="28"/>
                <w:rtl/>
              </w:rPr>
              <w:tab/>
            </w:r>
          </w:p>
          <w:p w14:paraId="1552F7FB" w14:textId="61C5A3F8" w:rsidR="00382086" w:rsidRPr="00382086" w:rsidRDefault="00186867" w:rsidP="00382086">
            <w:pPr>
              <w:bidi/>
              <w:jc w:val="right"/>
              <w:rPr>
                <w:rFonts w:cs="B Mitra"/>
                <w:sz w:val="28"/>
                <w:szCs w:val="28"/>
                <w:rtl/>
              </w:rPr>
            </w:pPr>
            <w:r w:rsidRPr="0013061E">
              <w:rPr>
                <w:rFonts w:cs="B Mitra"/>
                <w:position w:val="-14"/>
                <w:sz w:val="28"/>
                <w:szCs w:val="28"/>
              </w:rPr>
              <w:object w:dxaOrig="1540" w:dyaOrig="420" w14:anchorId="1773259D">
                <v:shape id="_x0000_i1028" type="#_x0000_t75" style="width:76.5pt;height:21pt" o:ole="">
                  <v:imagedata r:id="rId11" o:title=""/>
                </v:shape>
                <o:OLEObject Type="Embed" ProgID="Equation.DSMT4" ShapeID="_x0000_i1028" DrawAspect="Content" ObjectID="_1759601520" r:id="rId12"/>
              </w:object>
            </w:r>
          </w:p>
        </w:tc>
        <w:tc>
          <w:tcPr>
            <w:tcW w:w="722" w:type="dxa"/>
            <w:tcBorders>
              <w:bottom w:val="single" w:sz="4" w:space="0" w:color="auto"/>
            </w:tcBorders>
            <w:vAlign w:val="center"/>
          </w:tcPr>
          <w:p w14:paraId="2B001554" w14:textId="042086B5" w:rsidR="00AE1334" w:rsidRPr="00B35A3F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6</w:t>
            </w:r>
          </w:p>
        </w:tc>
      </w:tr>
      <w:tr w:rsidR="003C6C38" w:rsidRPr="00352E90" w14:paraId="34CF558B" w14:textId="77777777" w:rsidTr="00A41250">
        <w:trPr>
          <w:gridAfter w:val="1"/>
          <w:wAfter w:w="6" w:type="dxa"/>
          <w:trHeight w:val="3399"/>
          <w:jc w:val="right"/>
        </w:trPr>
        <w:tc>
          <w:tcPr>
            <w:tcW w:w="923" w:type="dxa"/>
            <w:tcBorders>
              <w:top w:val="single" w:sz="4" w:space="0" w:color="auto"/>
            </w:tcBorders>
            <w:vAlign w:val="center"/>
          </w:tcPr>
          <w:p w14:paraId="70FA6323" w14:textId="44371B03" w:rsidR="003C6C38" w:rsidRDefault="001D1E52" w:rsidP="00B2117A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0BA268E" w14:textId="278F9738" w:rsidR="003C6C38" w:rsidRPr="0013061E" w:rsidRDefault="00186867" w:rsidP="00B2117A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یک هواپیما که در ارتفاع 1253 متری بالای یک سطح اقیانوس حرکت می‌کند ، 1827 متر بالاتر از یک زیر دریایی است که در آن اقیانوس قرار دارد موقعیت زیردریایی نسبت به سطح اقیانوس را با یک عدد علامت‌دار نشان دهید. (</w:t>
            </w:r>
            <w:r w:rsidR="001D1E52" w:rsidRPr="001D1E52">
              <w:rPr>
                <w:rFonts w:ascii="IRANYekanFN" w:hAnsi="IRANYekanFN" w:cs="IRANYekanFN" w:hint="cs"/>
                <w:sz w:val="18"/>
                <w:szCs w:val="18"/>
                <w:rtl/>
                <w:lang w:bidi="fa-IR"/>
              </w:rPr>
              <w:t xml:space="preserve">سطح </w:t>
            </w:r>
            <w:r>
              <w:rPr>
                <w:rFonts w:ascii="IRANYekanFN" w:hAnsi="IRANYekanFN" w:cs="IRANYekanFN" w:hint="cs"/>
                <w:sz w:val="18"/>
                <w:szCs w:val="18"/>
                <w:rtl/>
                <w:lang w:bidi="fa-IR"/>
              </w:rPr>
              <w:t>اقیانوس</w:t>
            </w:r>
            <w:r w:rsidR="001D1E52" w:rsidRPr="001D1E52">
              <w:rPr>
                <w:rFonts w:ascii="IRANYekanFN" w:hAnsi="IRANYekanFN" w:cs="IRANYekanFN" w:hint="cs"/>
                <w:sz w:val="18"/>
                <w:szCs w:val="18"/>
                <w:rtl/>
                <w:lang w:bidi="fa-IR"/>
              </w:rPr>
              <w:t xml:space="preserve"> را مبدأ در نظر بگیرید</w:t>
            </w:r>
            <w:r>
              <w:rPr>
                <w:rFonts w:ascii="IRANYekanFN" w:hAnsi="IRANYekanFN" w:cs="IRANYekanFN" w:hint="cs"/>
                <w:sz w:val="18"/>
                <w:szCs w:val="18"/>
                <w:rtl/>
                <w:lang w:bidi="fa-IR"/>
              </w:rPr>
              <w:t>)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6604B5" w14:textId="19F241A8" w:rsidR="003C6C38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7</w:t>
            </w:r>
          </w:p>
        </w:tc>
      </w:tr>
      <w:tr w:rsidR="00AE1334" w:rsidRPr="00352E90" w14:paraId="68D83D1A" w14:textId="77777777" w:rsidTr="005E62C2">
        <w:trPr>
          <w:gridAfter w:val="1"/>
          <w:wAfter w:w="6" w:type="dxa"/>
          <w:trHeight w:val="5224"/>
          <w:jc w:val="right"/>
        </w:trPr>
        <w:tc>
          <w:tcPr>
            <w:tcW w:w="923" w:type="dxa"/>
            <w:tcBorders>
              <w:top w:val="single" w:sz="4" w:space="0" w:color="auto"/>
            </w:tcBorders>
            <w:vAlign w:val="center"/>
          </w:tcPr>
          <w:p w14:paraId="38981789" w14:textId="636E0DFC" w:rsidR="00B2117A" w:rsidRDefault="00B2117A" w:rsidP="00B2117A">
            <w:pPr>
              <w:jc w:val="center"/>
              <w:rPr>
                <w:rFonts w:cs="B Titr"/>
                <w:rtl/>
              </w:rPr>
            </w:pPr>
          </w:p>
          <w:p w14:paraId="043560FC" w14:textId="50878AD5" w:rsidR="00382086" w:rsidRPr="00382086" w:rsidRDefault="00382086" w:rsidP="00B2117A">
            <w:pPr>
              <w:jc w:val="center"/>
              <w:rPr>
                <w:rFonts w:cs="B Titr"/>
                <w:rtl/>
              </w:rPr>
            </w:pPr>
            <w:r w:rsidRPr="00382086">
              <w:rPr>
                <w:rFonts w:cs="B Titr" w:hint="cs"/>
                <w:sz w:val="20"/>
                <w:szCs w:val="20"/>
                <w:rtl/>
              </w:rPr>
              <w:t>75</w:t>
            </w:r>
            <w:r w:rsidRPr="00382086">
              <w:rPr>
                <w:rFonts w:cs="B Titr" w:hint="cs"/>
                <w:rtl/>
              </w:rPr>
              <w:t>/</w:t>
            </w:r>
            <w:r>
              <w:rPr>
                <w:rFonts w:cs="B Titr" w:hint="cs"/>
                <w:rtl/>
              </w:rPr>
              <w:t>0</w:t>
            </w:r>
          </w:p>
          <w:p w14:paraId="3E67699F" w14:textId="77777777" w:rsidR="001D1E52" w:rsidRPr="00382086" w:rsidRDefault="001D1E52" w:rsidP="00B2117A">
            <w:pPr>
              <w:jc w:val="center"/>
              <w:rPr>
                <w:rFonts w:cs="B Titr"/>
                <w:sz w:val="12"/>
                <w:szCs w:val="12"/>
                <w:rtl/>
              </w:rPr>
            </w:pPr>
          </w:p>
          <w:p w14:paraId="16F25A18" w14:textId="77777777" w:rsidR="001D1E52" w:rsidRDefault="001D1E52" w:rsidP="00B2117A">
            <w:pPr>
              <w:jc w:val="center"/>
              <w:rPr>
                <w:rFonts w:cs="B Titr"/>
                <w:sz w:val="24"/>
                <w:szCs w:val="24"/>
                <w:rtl/>
              </w:rPr>
            </w:pPr>
          </w:p>
          <w:p w14:paraId="096D1F87" w14:textId="7FE5D58E" w:rsidR="00382086" w:rsidRDefault="001D1E52" w:rsidP="00382086">
            <w:pPr>
              <w:jc w:val="center"/>
              <w:rPr>
                <w:rFonts w:cs="B Titr"/>
                <w:rtl/>
              </w:rPr>
            </w:pPr>
            <w:r w:rsidRPr="00382086">
              <w:rPr>
                <w:rFonts w:cs="B Titr" w:hint="cs"/>
                <w:rtl/>
              </w:rPr>
              <w:t>25/</w:t>
            </w:r>
            <w:r w:rsidR="00382086">
              <w:rPr>
                <w:rFonts w:cs="B Titr" w:hint="cs"/>
                <w:rtl/>
              </w:rPr>
              <w:t>1</w:t>
            </w:r>
          </w:p>
          <w:p w14:paraId="1ECEAC98" w14:textId="77777777" w:rsidR="001D1E52" w:rsidRPr="00382086" w:rsidRDefault="001D1E52" w:rsidP="00B2117A">
            <w:pPr>
              <w:jc w:val="center"/>
              <w:rPr>
                <w:rFonts w:cs="B Titr"/>
                <w:sz w:val="32"/>
                <w:szCs w:val="32"/>
                <w:rtl/>
              </w:rPr>
            </w:pPr>
          </w:p>
          <w:p w14:paraId="5E33AFA2" w14:textId="77777777" w:rsidR="00382086" w:rsidRPr="00382086" w:rsidRDefault="00382086" w:rsidP="00B2117A">
            <w:pPr>
              <w:jc w:val="center"/>
              <w:rPr>
                <w:rFonts w:cs="B Titr"/>
                <w:sz w:val="8"/>
                <w:szCs w:val="8"/>
                <w:rtl/>
              </w:rPr>
            </w:pPr>
          </w:p>
          <w:p w14:paraId="4D03D35A" w14:textId="48B928B7" w:rsidR="00B2117A" w:rsidRPr="00382086" w:rsidRDefault="001D1E52" w:rsidP="00B2117A">
            <w:pPr>
              <w:jc w:val="center"/>
              <w:rPr>
                <w:rFonts w:cs="B Titr"/>
                <w:rtl/>
              </w:rPr>
            </w:pPr>
            <w:r w:rsidRPr="00382086">
              <w:rPr>
                <w:rFonts w:cs="B Titr" w:hint="cs"/>
                <w:rtl/>
              </w:rPr>
              <w:t>5/0</w:t>
            </w:r>
          </w:p>
          <w:p w14:paraId="0978587A" w14:textId="77777777" w:rsidR="00B2117A" w:rsidRPr="00382086" w:rsidRDefault="00B2117A" w:rsidP="00B2117A">
            <w:pPr>
              <w:jc w:val="center"/>
              <w:rPr>
                <w:rFonts w:cs="B Titr"/>
                <w:rtl/>
              </w:rPr>
            </w:pPr>
          </w:p>
          <w:p w14:paraId="1A5FF723" w14:textId="77777777" w:rsidR="00C91373" w:rsidRPr="00382086" w:rsidRDefault="00C91373" w:rsidP="00B2117A">
            <w:pPr>
              <w:jc w:val="center"/>
              <w:rPr>
                <w:rFonts w:cs="B Titr"/>
                <w:sz w:val="36"/>
                <w:szCs w:val="36"/>
                <w:rtl/>
              </w:rPr>
            </w:pPr>
          </w:p>
          <w:p w14:paraId="010F34AC" w14:textId="3973D5D0" w:rsidR="00B2117A" w:rsidRPr="00382086" w:rsidRDefault="001D1E52" w:rsidP="00B2117A">
            <w:pPr>
              <w:jc w:val="center"/>
              <w:rPr>
                <w:rFonts w:cs="B Titr"/>
                <w:rtl/>
              </w:rPr>
            </w:pPr>
            <w:r w:rsidRPr="00382086">
              <w:rPr>
                <w:rFonts w:cs="B Titr" w:hint="cs"/>
                <w:rtl/>
              </w:rPr>
              <w:t>5/0</w:t>
            </w:r>
          </w:p>
          <w:p w14:paraId="0644F143" w14:textId="77777777" w:rsidR="00B2117A" w:rsidRPr="00382086" w:rsidRDefault="00B2117A" w:rsidP="00B2117A">
            <w:pPr>
              <w:jc w:val="center"/>
              <w:rPr>
                <w:rFonts w:cs="B Titr"/>
                <w:rtl/>
              </w:rPr>
            </w:pPr>
          </w:p>
          <w:p w14:paraId="17F66420" w14:textId="3DCBC2FA" w:rsidR="00B2117A" w:rsidRPr="00B2117A" w:rsidRDefault="00B2117A" w:rsidP="0013061E">
            <w:pPr>
              <w:rPr>
                <w:rFonts w:cs="B Titr"/>
                <w:sz w:val="28"/>
                <w:szCs w:val="28"/>
                <w:rtl/>
              </w:rPr>
            </w:pPr>
          </w:p>
        </w:tc>
        <w:tc>
          <w:tcPr>
            <w:tcW w:w="981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95FA773" w14:textId="77777777" w:rsidR="00B2117A" w:rsidRDefault="0013061E" w:rsidP="00B2117A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13061E"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  <w:t>حاصل عبارت‌های زیر را به دست آورید.</w:t>
            </w:r>
          </w:p>
          <w:p w14:paraId="4824DC02" w14:textId="5A792C5D" w:rsidR="00320533" w:rsidRDefault="00320533" w:rsidP="00320533">
            <w:pPr>
              <w:tabs>
                <w:tab w:val="left" w:pos="2767"/>
                <w:tab w:val="left" w:pos="3712"/>
                <w:tab w:val="right" w:pos="9597"/>
              </w:tabs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  <w:tab/>
            </w:r>
            <w:r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  <w:tab/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       </w:t>
            </w:r>
            <w:r w:rsidR="001F1BB9" w:rsidRPr="00320533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2799" w:dyaOrig="420" w14:anchorId="33EAEDA6">
                <v:shape id="_x0000_i1029" type="#_x0000_t75" style="width:140.25pt;height:21pt" o:ole="">
                  <v:imagedata r:id="rId13" o:title=""/>
                </v:shape>
                <o:OLEObject Type="Embed" ProgID="Equation.DSMT4" ShapeID="_x0000_i1029" DrawAspect="Content" ObjectID="_1759601521" r:id="rId14"/>
              </w:object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الف</w:t>
            </w:r>
          </w:p>
          <w:p w14:paraId="6390A356" w14:textId="77777777" w:rsidR="003069CF" w:rsidRDefault="003069CF" w:rsidP="003069CF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13377413" w14:textId="1C2DBD71" w:rsidR="003069CF" w:rsidRDefault="001F1BB9" w:rsidP="003069CF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3069CF">
              <w:rPr>
                <w:rFonts w:ascii="IRANYekanFN" w:hAnsi="IRANYekanFN" w:cs="IRANYekanFN"/>
                <w:position w:val="-16"/>
                <w:sz w:val="24"/>
                <w:szCs w:val="24"/>
                <w:lang w:bidi="fa-IR"/>
              </w:rPr>
              <w:object w:dxaOrig="3080" w:dyaOrig="460" w14:anchorId="3ED6FBA6">
                <v:shape id="_x0000_i1030" type="#_x0000_t75" style="width:154.5pt;height:23.25pt" o:ole="">
                  <v:imagedata r:id="rId15" o:title=""/>
                </v:shape>
                <o:OLEObject Type="Embed" ProgID="Equation.DSMT4" ShapeID="_x0000_i1030" DrawAspect="Content" ObjectID="_1759601522" r:id="rId16"/>
              </w:object>
            </w:r>
            <w:r w:rsidR="003069CF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ب</w:t>
            </w:r>
          </w:p>
          <w:p w14:paraId="6CDF7F08" w14:textId="77777777" w:rsidR="00C91373" w:rsidRDefault="00C91373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516C8E46" w14:textId="77777777" w:rsidR="003069CF" w:rsidRDefault="003069CF" w:rsidP="003069CF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7CEDFDF5" w14:textId="524B7306" w:rsidR="003069CF" w:rsidRDefault="001F1BB9" w:rsidP="003069CF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3069CF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5539" w:dyaOrig="420" w14:anchorId="4DAD223D">
                <v:shape id="_x0000_i1031" type="#_x0000_t75" style="width:276.75pt;height:21pt" o:ole="">
                  <v:imagedata r:id="rId17" o:title=""/>
                </v:shape>
                <o:OLEObject Type="Embed" ProgID="Equation.DSMT4" ShapeID="_x0000_i1031" DrawAspect="Content" ObjectID="_1759601523" r:id="rId18"/>
              </w:object>
            </w:r>
            <w:r w:rsidR="003069CF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ج</w:t>
            </w:r>
          </w:p>
          <w:p w14:paraId="22BE3644" w14:textId="77777777" w:rsidR="00C91373" w:rsidRDefault="00C91373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5C2D19EF" w14:textId="77777777" w:rsidR="00C91373" w:rsidRDefault="00C91373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lang w:bidi="fa-IR"/>
              </w:rPr>
            </w:pPr>
          </w:p>
          <w:p w14:paraId="626BD965" w14:textId="77A60789" w:rsidR="00C91373" w:rsidRPr="00C91373" w:rsidRDefault="003B676B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3B676B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5020" w:dyaOrig="420" w14:anchorId="54628765">
                <v:shape id="_x0000_i1034" type="#_x0000_t75" style="width:261pt;height:22.5pt" o:ole="">
                  <v:imagedata r:id="rId19" o:title=""/>
                </v:shape>
                <o:OLEObject Type="Embed" ProgID="Equation.DSMT4" ShapeID="_x0000_i1034" DrawAspect="Content" ObjectID="_1759601524" r:id="rId20"/>
              </w:object>
            </w:r>
            <w:r w:rsidR="00C91373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( د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7FD341" w14:textId="4E96FE6F" w:rsidR="00AE1334" w:rsidRPr="00B35A3F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8</w:t>
            </w:r>
          </w:p>
        </w:tc>
      </w:tr>
      <w:tr w:rsidR="00AE1334" w:rsidRPr="00352E90" w14:paraId="7092D46A" w14:textId="77777777" w:rsidTr="0002781D">
        <w:trPr>
          <w:jc w:val="right"/>
        </w:trPr>
        <w:tc>
          <w:tcPr>
            <w:tcW w:w="923" w:type="dxa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14:paraId="46BA1F24" w14:textId="72C01C64" w:rsidR="00AE1334" w:rsidRPr="00DC1936" w:rsidRDefault="00C91373" w:rsidP="00AE1334">
            <w:pPr>
              <w:jc w:val="center"/>
              <w:rPr>
                <w:rFonts w:cs="B Titr"/>
                <w:sz w:val="26"/>
                <w:szCs w:val="26"/>
              </w:rPr>
            </w:pPr>
            <w:r>
              <w:rPr>
                <w:rFonts w:cs="B Titr" w:hint="cs"/>
                <w:sz w:val="26"/>
                <w:szCs w:val="26"/>
                <w:rtl/>
              </w:rPr>
              <w:t>1</w:t>
            </w:r>
            <w:r w:rsidR="00AE1334" w:rsidRPr="00DC1936">
              <w:rPr>
                <w:rFonts w:cs="B Titr" w:hint="cs"/>
                <w:sz w:val="26"/>
                <w:szCs w:val="26"/>
                <w:rtl/>
              </w:rPr>
              <w:t>0</w:t>
            </w:r>
          </w:p>
        </w:tc>
        <w:tc>
          <w:tcPr>
            <w:tcW w:w="9813" w:type="dxa"/>
            <w:gridSpan w:val="4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</w:tcPr>
          <w:p w14:paraId="6D49897C" w14:textId="77777777" w:rsidR="00AE1334" w:rsidRDefault="00AE1334" w:rsidP="00AE1334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F30A78">
              <w:rPr>
                <w:rFonts w:cs="B Titr" w:hint="cs"/>
                <w:sz w:val="28"/>
                <w:szCs w:val="28"/>
                <w:lang w:bidi="fa-IR"/>
              </w:rPr>
              <w:sym w:font="Wingdings" w:char="F0AF"/>
            </w:r>
            <w:r w:rsidRPr="00F30A78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 موفق باشید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8"/>
                <w:szCs w:val="28"/>
                <w:lang w:bidi="fa-IR"/>
              </w:rPr>
              <w:sym w:font="Wingdings" w:char="F0AF"/>
            </w:r>
          </w:p>
        </w:tc>
        <w:tc>
          <w:tcPr>
            <w:tcW w:w="728" w:type="dxa"/>
            <w:gridSpan w:val="2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</w:tcPr>
          <w:p w14:paraId="392C38FB" w14:textId="77777777" w:rsidR="00AE1334" w:rsidRPr="00352E90" w:rsidRDefault="00AE1334" w:rsidP="00AE1334">
            <w:pPr>
              <w:jc w:val="center"/>
              <w:rPr>
                <w:rFonts w:cs="B Nazanin"/>
                <w:sz w:val="28"/>
                <w:szCs w:val="28"/>
              </w:rPr>
            </w:pPr>
          </w:p>
        </w:tc>
      </w:tr>
    </w:tbl>
    <w:p w14:paraId="4BEBE18A" w14:textId="1151B3DD" w:rsidR="00990FE5" w:rsidRDefault="00990FE5" w:rsidP="009737EF"/>
    <w:sectPr w:rsidR="00990FE5" w:rsidSect="00352E90">
      <w:pgSz w:w="12240" w:h="15840" w:code="1"/>
      <w:pgMar w:top="245" w:right="346" w:bottom="245" w:left="346" w:header="432" w:footer="432" w:gutter="0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YekanFN">
    <w:panose1 w:val="020B0506030804020204"/>
    <w:charset w:val="00"/>
    <w:family w:val="swiss"/>
    <w:pitch w:val="variable"/>
    <w:sig w:usb0="00002003" w:usb1="0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48"/>
    <w:rsid w:val="00004152"/>
    <w:rsid w:val="000069FC"/>
    <w:rsid w:val="0001790F"/>
    <w:rsid w:val="000267AD"/>
    <w:rsid w:val="0002781D"/>
    <w:rsid w:val="00037BE9"/>
    <w:rsid w:val="00057D45"/>
    <w:rsid w:val="00083690"/>
    <w:rsid w:val="000A022C"/>
    <w:rsid w:val="000B6A97"/>
    <w:rsid w:val="000C70B5"/>
    <w:rsid w:val="000F434C"/>
    <w:rsid w:val="0010041D"/>
    <w:rsid w:val="00104236"/>
    <w:rsid w:val="0013061E"/>
    <w:rsid w:val="0013147D"/>
    <w:rsid w:val="00134376"/>
    <w:rsid w:val="00140D16"/>
    <w:rsid w:val="00142DDE"/>
    <w:rsid w:val="00167BD1"/>
    <w:rsid w:val="00176DDA"/>
    <w:rsid w:val="00186867"/>
    <w:rsid w:val="0019312E"/>
    <w:rsid w:val="001B43F9"/>
    <w:rsid w:val="001D1E52"/>
    <w:rsid w:val="001E2389"/>
    <w:rsid w:val="001E6974"/>
    <w:rsid w:val="001F1BB9"/>
    <w:rsid w:val="00204AA3"/>
    <w:rsid w:val="00235FA0"/>
    <w:rsid w:val="002666C2"/>
    <w:rsid w:val="002916E7"/>
    <w:rsid w:val="00292BE6"/>
    <w:rsid w:val="002C46C3"/>
    <w:rsid w:val="002C5DC3"/>
    <w:rsid w:val="002E479B"/>
    <w:rsid w:val="002F6E65"/>
    <w:rsid w:val="00302F0C"/>
    <w:rsid w:val="003069CF"/>
    <w:rsid w:val="00306DCF"/>
    <w:rsid w:val="00320533"/>
    <w:rsid w:val="003430AE"/>
    <w:rsid w:val="00344C02"/>
    <w:rsid w:val="00346186"/>
    <w:rsid w:val="00352E90"/>
    <w:rsid w:val="00362C0B"/>
    <w:rsid w:val="00371FFC"/>
    <w:rsid w:val="0037492C"/>
    <w:rsid w:val="003749DC"/>
    <w:rsid w:val="00382086"/>
    <w:rsid w:val="003B079B"/>
    <w:rsid w:val="003B676B"/>
    <w:rsid w:val="003C6C38"/>
    <w:rsid w:val="003E1928"/>
    <w:rsid w:val="00446795"/>
    <w:rsid w:val="00451387"/>
    <w:rsid w:val="00494F01"/>
    <w:rsid w:val="004979CF"/>
    <w:rsid w:val="004C2C20"/>
    <w:rsid w:val="004F2CD8"/>
    <w:rsid w:val="00502C9D"/>
    <w:rsid w:val="005131F1"/>
    <w:rsid w:val="00526129"/>
    <w:rsid w:val="0053594F"/>
    <w:rsid w:val="00535B32"/>
    <w:rsid w:val="00561E7E"/>
    <w:rsid w:val="00570A6A"/>
    <w:rsid w:val="00576607"/>
    <w:rsid w:val="00577F3A"/>
    <w:rsid w:val="00594AF5"/>
    <w:rsid w:val="005A3195"/>
    <w:rsid w:val="005E62C2"/>
    <w:rsid w:val="00623C0D"/>
    <w:rsid w:val="006300F3"/>
    <w:rsid w:val="00662742"/>
    <w:rsid w:val="00697054"/>
    <w:rsid w:val="006B5617"/>
    <w:rsid w:val="006D6228"/>
    <w:rsid w:val="006E55EC"/>
    <w:rsid w:val="007213BC"/>
    <w:rsid w:val="00763490"/>
    <w:rsid w:val="007B63BE"/>
    <w:rsid w:val="007C18B1"/>
    <w:rsid w:val="007D0C45"/>
    <w:rsid w:val="007E7A9F"/>
    <w:rsid w:val="007F08BA"/>
    <w:rsid w:val="00811D1C"/>
    <w:rsid w:val="00814F07"/>
    <w:rsid w:val="00841151"/>
    <w:rsid w:val="00847B66"/>
    <w:rsid w:val="00847D8B"/>
    <w:rsid w:val="008623D4"/>
    <w:rsid w:val="0087352E"/>
    <w:rsid w:val="00881048"/>
    <w:rsid w:val="00891B9E"/>
    <w:rsid w:val="008E6DBC"/>
    <w:rsid w:val="008E793C"/>
    <w:rsid w:val="00900570"/>
    <w:rsid w:val="009021C5"/>
    <w:rsid w:val="009031D3"/>
    <w:rsid w:val="0093317B"/>
    <w:rsid w:val="00941890"/>
    <w:rsid w:val="00943D21"/>
    <w:rsid w:val="00945554"/>
    <w:rsid w:val="009611D4"/>
    <w:rsid w:val="009737EF"/>
    <w:rsid w:val="009750FF"/>
    <w:rsid w:val="00976D1A"/>
    <w:rsid w:val="00986502"/>
    <w:rsid w:val="00986A65"/>
    <w:rsid w:val="00990FE5"/>
    <w:rsid w:val="009C656E"/>
    <w:rsid w:val="009D2FC4"/>
    <w:rsid w:val="009E4502"/>
    <w:rsid w:val="009F1C4A"/>
    <w:rsid w:val="00A341F2"/>
    <w:rsid w:val="00A41250"/>
    <w:rsid w:val="00A465C2"/>
    <w:rsid w:val="00A52F51"/>
    <w:rsid w:val="00A53339"/>
    <w:rsid w:val="00A5581A"/>
    <w:rsid w:val="00A75875"/>
    <w:rsid w:val="00A85874"/>
    <w:rsid w:val="00A9217A"/>
    <w:rsid w:val="00AB2E39"/>
    <w:rsid w:val="00AD31C8"/>
    <w:rsid w:val="00AE1334"/>
    <w:rsid w:val="00AF38B6"/>
    <w:rsid w:val="00AF791C"/>
    <w:rsid w:val="00B07A38"/>
    <w:rsid w:val="00B2117A"/>
    <w:rsid w:val="00B25EAB"/>
    <w:rsid w:val="00B35A3F"/>
    <w:rsid w:val="00B376EB"/>
    <w:rsid w:val="00B4631D"/>
    <w:rsid w:val="00B55C5D"/>
    <w:rsid w:val="00B74340"/>
    <w:rsid w:val="00B743E5"/>
    <w:rsid w:val="00B87F90"/>
    <w:rsid w:val="00B9101B"/>
    <w:rsid w:val="00B91910"/>
    <w:rsid w:val="00BA7D9C"/>
    <w:rsid w:val="00BC0288"/>
    <w:rsid w:val="00BD0A07"/>
    <w:rsid w:val="00BD2AB0"/>
    <w:rsid w:val="00BD4D25"/>
    <w:rsid w:val="00BD64AF"/>
    <w:rsid w:val="00BF7B27"/>
    <w:rsid w:val="00C02AEE"/>
    <w:rsid w:val="00C076C1"/>
    <w:rsid w:val="00C2291A"/>
    <w:rsid w:val="00C83E35"/>
    <w:rsid w:val="00C91373"/>
    <w:rsid w:val="00CB1AC1"/>
    <w:rsid w:val="00CC0E3E"/>
    <w:rsid w:val="00CC15FE"/>
    <w:rsid w:val="00CD55F6"/>
    <w:rsid w:val="00CF1F73"/>
    <w:rsid w:val="00D26808"/>
    <w:rsid w:val="00D511AA"/>
    <w:rsid w:val="00D55A2F"/>
    <w:rsid w:val="00D731AE"/>
    <w:rsid w:val="00D80A1A"/>
    <w:rsid w:val="00DA2EA7"/>
    <w:rsid w:val="00DC0F12"/>
    <w:rsid w:val="00DC1936"/>
    <w:rsid w:val="00DC28D6"/>
    <w:rsid w:val="00DD3888"/>
    <w:rsid w:val="00DF3783"/>
    <w:rsid w:val="00E0698A"/>
    <w:rsid w:val="00E171B6"/>
    <w:rsid w:val="00E25367"/>
    <w:rsid w:val="00E55C72"/>
    <w:rsid w:val="00ED0A6C"/>
    <w:rsid w:val="00ED197C"/>
    <w:rsid w:val="00ED53CD"/>
    <w:rsid w:val="00F06CCC"/>
    <w:rsid w:val="00F30A78"/>
    <w:rsid w:val="00F31D23"/>
    <w:rsid w:val="00F47047"/>
    <w:rsid w:val="00F523F6"/>
    <w:rsid w:val="00F62D65"/>
    <w:rsid w:val="00F63EEC"/>
    <w:rsid w:val="00F8298A"/>
    <w:rsid w:val="00F96C75"/>
    <w:rsid w:val="00F96D32"/>
    <w:rsid w:val="00FB3596"/>
    <w:rsid w:val="00FC1DEE"/>
    <w:rsid w:val="00FC535D"/>
    <w:rsid w:val="00FE619D"/>
    <w:rsid w:val="00FF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68342B55"/>
  <w15:chartTrackingRefBased/>
  <w15:docId w15:val="{270A0905-4746-4335-8292-50047A29F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2C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2E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B079B"/>
    <w:rPr>
      <w:color w:val="808080"/>
    </w:rPr>
  </w:style>
  <w:style w:type="paragraph" w:styleId="ListParagraph">
    <w:name w:val="List Paragraph"/>
    <w:basedOn w:val="Normal"/>
    <w:uiPriority w:val="34"/>
    <w:qFormat/>
    <w:rsid w:val="006300F3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235FA0"/>
    <w:pPr>
      <w:spacing w:after="0" w:line="240" w:lineRule="auto"/>
    </w:pPr>
    <w:rPr>
      <w:rFonts w:eastAsiaTheme="minorEastAsia"/>
      <w:lang w:bidi="fa-I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96393-279F-4912-A652-C3995AE49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1</Pages>
  <Words>311</Words>
  <Characters>1054</Characters>
  <Application>Microsoft Office Word</Application>
  <DocSecurity>0</DocSecurity>
  <Lines>105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PC</dc:creator>
  <cp:keywords/>
  <dc:description/>
  <cp:lastModifiedBy>ali naderi</cp:lastModifiedBy>
  <cp:revision>59</cp:revision>
  <cp:lastPrinted>2023-10-23T17:55:00Z</cp:lastPrinted>
  <dcterms:created xsi:type="dcterms:W3CDTF">2023-09-27T18:39:00Z</dcterms:created>
  <dcterms:modified xsi:type="dcterms:W3CDTF">2023-10-23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